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EB177D8" w14:textId="77777777" w:rsidR="00D77EC0" w:rsidRPr="004A52D9" w:rsidRDefault="00067F0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SECRETARIA DE EDUCACIÓN DE VERACRUZ</w:t>
      </w:r>
    </w:p>
    <w:p w14:paraId="694F56D5" w14:textId="77777777" w:rsidR="00067F09" w:rsidRPr="004A52D9" w:rsidRDefault="00067F0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SUBDIRECCIÓN DE EDUCACIÓN MEDIA SUPERIOR Y SUPERIOR</w:t>
      </w:r>
    </w:p>
    <w:p w14:paraId="23C32084" w14:textId="77777777" w:rsidR="00067F09" w:rsidRPr="004A52D9" w:rsidRDefault="00067F0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BACHILLERATO EN LÍNEA DE VERACRUZ</w:t>
      </w:r>
    </w:p>
    <w:p w14:paraId="0FC33A74" w14:textId="77777777" w:rsidR="00067F09" w:rsidRPr="004A52D9" w:rsidRDefault="00067F0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30EEX0001U</w:t>
      </w:r>
    </w:p>
    <w:p w14:paraId="4FA62717" w14:textId="77777777" w:rsidR="00067F09" w:rsidRDefault="00067F09" w:rsidP="00C66322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4368AFA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2B7E68B2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es-MX"/>
        </w:rPr>
        <w:drawing>
          <wp:inline distT="0" distB="0" distL="0" distR="0" wp14:anchorId="3E2743A5" wp14:editId="035AE431">
            <wp:extent cx="2880000" cy="1672944"/>
            <wp:effectExtent l="0" t="0" r="0" b="3810"/>
            <wp:docPr id="2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LVER.pn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6729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834045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6545551B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2FDED5EF" w14:textId="77777777" w:rsidR="00067F09" w:rsidRPr="004A52D9" w:rsidRDefault="004A52D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ASIGNATURA:</w:t>
      </w:r>
    </w:p>
    <w:p w14:paraId="12C20599" w14:textId="77777777" w:rsidR="00067F09" w:rsidRDefault="004C3116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MATEMÁTICAS </w:t>
      </w:r>
      <w:r w:rsidR="00967F9B">
        <w:rPr>
          <w:rFonts w:ascii="Arial" w:hAnsi="Arial" w:cs="Arial"/>
          <w:sz w:val="24"/>
          <w:szCs w:val="24"/>
        </w:rPr>
        <w:t>I</w:t>
      </w:r>
    </w:p>
    <w:p w14:paraId="385D74E8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745AB634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570CE57F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24CD15AD" w14:textId="77777777" w:rsidR="00067F09" w:rsidRPr="004A52D9" w:rsidRDefault="004A52D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FACILITADOR EN LÍNEA:</w:t>
      </w:r>
    </w:p>
    <w:p w14:paraId="6AC54DD6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2E47E93A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17CB31DC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69448BF4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05B9F0FA" w14:textId="77777777" w:rsidR="00067F09" w:rsidRPr="004A52D9" w:rsidRDefault="005429F6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TAREA 3</w:t>
      </w:r>
      <w:r w:rsidR="004A52D9" w:rsidRPr="004A52D9">
        <w:rPr>
          <w:rFonts w:ascii="Arial" w:hAnsi="Arial" w:cs="Arial"/>
          <w:b/>
          <w:sz w:val="24"/>
          <w:szCs w:val="24"/>
        </w:rPr>
        <w:t>:</w:t>
      </w:r>
    </w:p>
    <w:p w14:paraId="495E586C" w14:textId="77777777" w:rsidR="00224448" w:rsidRPr="00A819C9" w:rsidRDefault="005429F6" w:rsidP="00224448">
      <w:pPr>
        <w:spacing w:after="0" w:line="240" w:lineRule="auto"/>
        <w:jc w:val="center"/>
        <w:rPr>
          <w:rFonts w:ascii="Arial" w:hAnsi="Arial" w:cs="Arial"/>
          <w:i/>
          <w:sz w:val="24"/>
          <w:szCs w:val="24"/>
        </w:rPr>
      </w:pPr>
      <w:r w:rsidRPr="005429F6">
        <w:rPr>
          <w:rFonts w:ascii="Arial" w:hAnsi="Arial" w:cs="Arial"/>
          <w:i/>
          <w:sz w:val="24"/>
          <w:szCs w:val="24"/>
        </w:rPr>
        <w:t>Operaciones algebraicas</w:t>
      </w:r>
    </w:p>
    <w:p w14:paraId="43730A84" w14:textId="77777777" w:rsidR="004A52D9" w:rsidRDefault="004A52D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2F673748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25C08A04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667B9285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2DB0D4B4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73DCD5CE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7A03268F" w14:textId="77777777" w:rsidR="00067F09" w:rsidRPr="00FF0F55" w:rsidRDefault="004A52D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FF0F55">
        <w:rPr>
          <w:rFonts w:ascii="Arial" w:hAnsi="Arial" w:cs="Arial"/>
          <w:b/>
          <w:sz w:val="24"/>
          <w:szCs w:val="24"/>
        </w:rPr>
        <w:t>GRUPO:</w:t>
      </w:r>
    </w:p>
    <w:p w14:paraId="65EB3D59" w14:textId="77777777"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0C9D73D9" w14:textId="77777777" w:rsidR="00967F9B" w:rsidRDefault="00967F9B" w:rsidP="00C66322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0F72109F" w14:textId="77777777" w:rsidR="00967F9B" w:rsidRPr="00967F9B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F497D" w:themeColor="text2"/>
          <w:sz w:val="24"/>
          <w:szCs w:val="24"/>
        </w:rPr>
      </w:pPr>
      <w:r w:rsidRPr="00967F9B">
        <w:rPr>
          <w:rFonts w:ascii="Arial" w:hAnsi="Arial" w:cs="Arial"/>
          <w:b/>
          <w:color w:val="1F497D" w:themeColor="text2"/>
          <w:sz w:val="24"/>
          <w:szCs w:val="24"/>
        </w:rPr>
        <w:lastRenderedPageBreak/>
        <w:t>Instrucciones</w:t>
      </w:r>
    </w:p>
    <w:p w14:paraId="25F44D80" w14:textId="77777777" w:rsidR="00967F9B" w:rsidRPr="00967F9B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F497D" w:themeColor="text2"/>
          <w:sz w:val="24"/>
          <w:szCs w:val="24"/>
        </w:rPr>
      </w:pPr>
      <w:r w:rsidRPr="00967F9B">
        <w:rPr>
          <w:rFonts w:ascii="Arial" w:hAnsi="Arial" w:cs="Arial"/>
          <w:b/>
          <w:color w:val="1F497D" w:themeColor="text2"/>
          <w:sz w:val="24"/>
          <w:szCs w:val="24"/>
        </w:rPr>
        <w:t xml:space="preserve">1.  Observa cada uno de los apartados de este cuadernillo denominados actividades. </w:t>
      </w:r>
    </w:p>
    <w:p w14:paraId="284DE1A5" w14:textId="77777777" w:rsidR="00967F9B" w:rsidRPr="00967F9B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F497D" w:themeColor="text2"/>
          <w:sz w:val="24"/>
          <w:szCs w:val="24"/>
        </w:rPr>
      </w:pPr>
      <w:r w:rsidRPr="00967F9B">
        <w:rPr>
          <w:rFonts w:ascii="Arial" w:hAnsi="Arial" w:cs="Arial"/>
          <w:b/>
          <w:color w:val="1F497D" w:themeColor="text2"/>
          <w:sz w:val="24"/>
          <w:szCs w:val="24"/>
        </w:rPr>
        <w:t>2.  Lee cada una de las instrucciones de los incisos, correspondientes a cada actividad.</w:t>
      </w:r>
    </w:p>
    <w:p w14:paraId="4ED64EFB" w14:textId="77777777" w:rsidR="00967F9B" w:rsidRPr="00967F9B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F497D" w:themeColor="text2"/>
          <w:sz w:val="24"/>
          <w:szCs w:val="24"/>
        </w:rPr>
      </w:pPr>
      <w:r w:rsidRPr="00967F9B">
        <w:rPr>
          <w:rFonts w:ascii="Arial" w:hAnsi="Arial" w:cs="Arial"/>
          <w:b/>
          <w:color w:val="1F497D" w:themeColor="text2"/>
          <w:sz w:val="24"/>
          <w:szCs w:val="24"/>
        </w:rPr>
        <w:t>3.  Resuelve cada situación, tomando en cuenta los señalamientos de la instrucción.</w:t>
      </w:r>
    </w:p>
    <w:p w14:paraId="0EA0DD6F" w14:textId="77777777" w:rsidR="00967F9B" w:rsidRPr="00967F9B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F497D" w:themeColor="text2"/>
          <w:sz w:val="24"/>
          <w:szCs w:val="24"/>
        </w:rPr>
      </w:pPr>
      <w:r w:rsidRPr="00967F9B">
        <w:rPr>
          <w:rFonts w:ascii="Arial" w:hAnsi="Arial" w:cs="Arial"/>
          <w:color w:val="1F497D" w:themeColor="text2"/>
          <w:sz w:val="24"/>
          <w:szCs w:val="24"/>
        </w:rPr>
        <w:t>Nota: Recuerda que debes guardar este cuadernillo con la nomenclatura señalada en tu tarea del módulo y subir tu archivo a la  plataforma educativa para que sea evaluado por tu facilitador.</w:t>
      </w:r>
    </w:p>
    <w:p w14:paraId="4C5BB487" w14:textId="77777777" w:rsidR="00967F9B" w:rsidRPr="00967F9B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F497D" w:themeColor="text2"/>
          <w:sz w:val="24"/>
          <w:szCs w:val="24"/>
        </w:rPr>
      </w:pPr>
      <w:r w:rsidRPr="00967F9B">
        <w:rPr>
          <w:rFonts w:ascii="Arial" w:hAnsi="Arial" w:cs="Arial"/>
          <w:color w:val="1F497D" w:themeColor="text2"/>
          <w:sz w:val="24"/>
          <w:szCs w:val="24"/>
        </w:rPr>
        <w:t>Ejemplo: si tu nombre es Aurora Martínez Velázquez, el nombre de tu documento será:</w:t>
      </w:r>
    </w:p>
    <w:p w14:paraId="75298AA3" w14:textId="77777777" w:rsidR="00967F9B" w:rsidRPr="00967F9B" w:rsidRDefault="00967F9B" w:rsidP="00C66322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1F497D" w:themeColor="text2"/>
          <w:sz w:val="24"/>
          <w:szCs w:val="24"/>
        </w:rPr>
      </w:pPr>
      <w:r w:rsidRPr="00967F9B">
        <w:rPr>
          <w:rFonts w:ascii="Arial" w:hAnsi="Arial" w:cs="Arial"/>
          <w:color w:val="1F497D" w:themeColor="text2"/>
          <w:sz w:val="24"/>
          <w:szCs w:val="24"/>
        </w:rPr>
        <w:t>MartínezAuroraFIS1B1_T1</w:t>
      </w:r>
    </w:p>
    <w:p w14:paraId="55B8891F" w14:textId="77777777" w:rsidR="00967F9B" w:rsidRPr="00973C13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2371587C" w14:textId="77777777" w:rsidR="00967F9B" w:rsidRPr="00973C13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973C13">
        <w:rPr>
          <w:rFonts w:ascii="Arial" w:hAnsi="Arial" w:cs="Arial"/>
          <w:sz w:val="24"/>
          <w:szCs w:val="24"/>
        </w:rPr>
        <w:t>Actividad. Resolución de problemas.</w:t>
      </w:r>
    </w:p>
    <w:p w14:paraId="4E5C47F1" w14:textId="77777777" w:rsidR="00967F9B" w:rsidRPr="00973C13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4540B98C" w14:textId="77777777" w:rsidR="00967F9B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nstrucciones:</w:t>
      </w:r>
    </w:p>
    <w:p w14:paraId="5F1B1742" w14:textId="77777777" w:rsidR="00967F9B" w:rsidRDefault="00967F9B" w:rsidP="00C66322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903747">
        <w:rPr>
          <w:rFonts w:ascii="Arial" w:hAnsi="Arial" w:cs="Arial"/>
          <w:sz w:val="24"/>
          <w:szCs w:val="24"/>
        </w:rPr>
        <w:t>A continuación te planteo cinco ejercicios de aplicación. Para poder resolverlos es necesario que tengas presente los  conceptos, unidades y expresiones matemáticas vistas en el bloque I.</w:t>
      </w:r>
    </w:p>
    <w:p w14:paraId="2D58324B" w14:textId="77777777" w:rsidR="00967F9B" w:rsidRDefault="00967F9B" w:rsidP="00C66322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ómale una foto </w:t>
      </w:r>
      <w:r w:rsidRPr="00DD624F">
        <w:rPr>
          <w:rFonts w:ascii="Arial" w:hAnsi="Arial" w:cs="Arial"/>
          <w:i/>
          <w:sz w:val="24"/>
          <w:szCs w:val="24"/>
        </w:rPr>
        <w:t>nítida</w:t>
      </w:r>
      <w:r>
        <w:rPr>
          <w:rFonts w:ascii="Arial" w:hAnsi="Arial" w:cs="Arial"/>
          <w:sz w:val="24"/>
          <w:szCs w:val="24"/>
        </w:rPr>
        <w:t xml:space="preserve"> a tu procedimiento.</w:t>
      </w:r>
    </w:p>
    <w:p w14:paraId="2B8E2FA1" w14:textId="77777777" w:rsidR="00967F9B" w:rsidRDefault="00967F9B" w:rsidP="00C66322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ega la foto en este cuadernillo. Puede ser una sola foto que abarque todos los campos de la tabla.</w:t>
      </w:r>
    </w:p>
    <w:p w14:paraId="08C5F8CD" w14:textId="77777777" w:rsidR="00967F9B" w:rsidRDefault="00967F9B" w:rsidP="00C66322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en en cuenta que el ejercicio comprende cada uno de los campos de la tabla y no solamente el resultado.</w:t>
      </w:r>
    </w:p>
    <w:p w14:paraId="2DE684A0" w14:textId="77777777" w:rsidR="00967F9B" w:rsidRPr="00903747" w:rsidRDefault="00967F9B" w:rsidP="00C66322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n contextualización deberás explicar brevemente el resultado de tu problema. Por ejemplo: si el problema te pide calcular la velocidad de un móvil, deberás escribir “El móvil se desplaza a </w:t>
      </w:r>
      <w:r w:rsidRPr="00CB0BDA">
        <w:rPr>
          <w:rFonts w:ascii="Arial" w:hAnsi="Arial" w:cs="Arial"/>
          <w:position w:val="-30"/>
          <w:sz w:val="24"/>
          <w:szCs w:val="24"/>
        </w:rPr>
        <w:object w:dxaOrig="859" w:dyaOrig="800" w14:anchorId="50F0D7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8pt;height:40.1pt" o:ole="">
            <v:imagedata r:id="rId6" o:title=""/>
          </v:shape>
          <o:OLEObject Type="Embed" ProgID="Equation.DSMT4" ShapeID="_x0000_i1025" DrawAspect="Content" ObjectID="_1666963087" r:id="rId7"/>
        </w:object>
      </w:r>
      <w:r>
        <w:rPr>
          <w:rFonts w:ascii="Arial" w:hAnsi="Arial" w:cs="Arial"/>
          <w:sz w:val="24"/>
          <w:szCs w:val="24"/>
        </w:rPr>
        <w:t xml:space="preserve"> de velocidad.”</w:t>
      </w:r>
    </w:p>
    <w:p w14:paraId="7F7AB1C8" w14:textId="77777777" w:rsidR="00967F9B" w:rsidRPr="00973C13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210346AF" w14:textId="77777777" w:rsidR="00967F9B" w:rsidRDefault="00967F9B" w:rsidP="00C66322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15BB7953" w14:textId="77777777" w:rsidR="00967F9B" w:rsidRPr="004C3116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215868" w:themeColor="accent5" w:themeShade="80"/>
          <w:sz w:val="32"/>
          <w:szCs w:val="32"/>
        </w:rPr>
      </w:pPr>
      <w:r w:rsidRPr="004C3116">
        <w:rPr>
          <w:rFonts w:ascii="Arial" w:hAnsi="Arial" w:cs="Arial"/>
          <w:b/>
          <w:color w:val="215868" w:themeColor="accent5" w:themeShade="80"/>
          <w:sz w:val="32"/>
          <w:szCs w:val="32"/>
        </w:rPr>
        <w:lastRenderedPageBreak/>
        <w:t>Actividad 1</w:t>
      </w:r>
      <w:r w:rsidR="005429F6">
        <w:rPr>
          <w:rFonts w:ascii="Arial" w:hAnsi="Arial" w:cs="Arial"/>
          <w:b/>
          <w:color w:val="215868" w:themeColor="accent5" w:themeShade="80"/>
          <w:sz w:val="32"/>
          <w:szCs w:val="32"/>
        </w:rPr>
        <w:t>. Lenguaje algebraico</w:t>
      </w:r>
    </w:p>
    <w:p w14:paraId="542A1F25" w14:textId="77777777" w:rsidR="005429F6" w:rsidRDefault="005429F6" w:rsidP="001D5F5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Resuelve el siguiente problema.</w:t>
      </w:r>
    </w:p>
    <w:p w14:paraId="6EF9BEE8" w14:textId="77777777" w:rsidR="005429F6" w:rsidRDefault="005429F6" w:rsidP="001D5F5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</w:rPr>
      </w:pPr>
    </w:p>
    <w:p w14:paraId="7E1DBCC5" w14:textId="3166BC61" w:rsidR="001D5F5A" w:rsidRDefault="005429F6" w:rsidP="001D5F5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</w:rPr>
      </w:pPr>
      <w:r w:rsidRPr="005429F6">
        <w:rPr>
          <w:rFonts w:ascii="Arial" w:hAnsi="Arial" w:cs="Arial"/>
          <w:sz w:val="28"/>
          <w:szCs w:val="28"/>
        </w:rPr>
        <w:t xml:space="preserve">Alejandra compró una chamarra, una blusa y un pantalón. El pantalón costó la mitad de la chamarra y la blusa las </w:t>
      </w:r>
      <w:r w:rsidR="00F25215">
        <w:rPr>
          <w:rFonts w:ascii="Arial" w:hAnsi="Arial" w:cs="Arial"/>
          <w:sz w:val="28"/>
          <w:szCs w:val="28"/>
        </w:rPr>
        <w:t>dos</w:t>
      </w:r>
      <w:r w:rsidRPr="005429F6">
        <w:rPr>
          <w:rFonts w:ascii="Arial" w:hAnsi="Arial" w:cs="Arial"/>
          <w:sz w:val="28"/>
          <w:szCs w:val="28"/>
        </w:rPr>
        <w:t xml:space="preserve"> décimas partes del costo del pantalón. Si en total pagó $1320, ¿cuál fue el costo de cada prenda?</w:t>
      </w:r>
    </w:p>
    <w:p w14:paraId="55DFC062" w14:textId="77777777" w:rsidR="005429F6" w:rsidRPr="001D5F5A" w:rsidRDefault="005429F6" w:rsidP="001D5F5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</w:rPr>
      </w:pPr>
    </w:p>
    <w:p w14:paraId="71EAF74B" w14:textId="77777777" w:rsidR="00967F9B" w:rsidRDefault="00967F9B" w:rsidP="00C66322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5E1DF633" w14:textId="77777777" w:rsidR="005429F6" w:rsidRDefault="0098179B" w:rsidP="005429F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215868" w:themeColor="accent5" w:themeShade="80"/>
          <w:sz w:val="32"/>
          <w:szCs w:val="32"/>
        </w:rPr>
      </w:pPr>
      <w:r w:rsidRPr="00FA1B12">
        <w:rPr>
          <w:rFonts w:ascii="Arial" w:hAnsi="Arial" w:cs="Arial"/>
          <w:b/>
          <w:color w:val="215868" w:themeColor="accent5" w:themeShade="80"/>
          <w:sz w:val="32"/>
          <w:szCs w:val="32"/>
        </w:rPr>
        <w:lastRenderedPageBreak/>
        <w:t>Actividad 2</w:t>
      </w:r>
      <w:r w:rsidR="005429F6">
        <w:rPr>
          <w:rFonts w:ascii="Arial" w:hAnsi="Arial" w:cs="Arial"/>
          <w:b/>
          <w:color w:val="215868" w:themeColor="accent5" w:themeShade="80"/>
          <w:sz w:val="32"/>
          <w:szCs w:val="32"/>
        </w:rPr>
        <w:t xml:space="preserve">. </w:t>
      </w:r>
      <w:r w:rsidR="005429F6" w:rsidRPr="005429F6">
        <w:rPr>
          <w:rFonts w:ascii="Arial" w:hAnsi="Arial" w:cs="Arial"/>
          <w:b/>
          <w:color w:val="215868" w:themeColor="accent5" w:themeShade="80"/>
          <w:sz w:val="32"/>
          <w:szCs w:val="32"/>
        </w:rPr>
        <w:t>Leyes de los exponentes y radicales.</w:t>
      </w:r>
    </w:p>
    <w:p w14:paraId="3E7AE968" w14:textId="77777777" w:rsidR="00DD6391" w:rsidRDefault="005429F6" w:rsidP="005429F6">
      <w:pPr>
        <w:pStyle w:val="Prrafodelista"/>
        <w:numPr>
          <w:ilvl w:val="0"/>
          <w:numId w:val="13"/>
        </w:num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429F6">
        <w:rPr>
          <w:rFonts w:ascii="Verdana" w:hAnsi="Verdana"/>
          <w:sz w:val="24"/>
          <w:szCs w:val="24"/>
        </w:rPr>
        <w:t>Aplica los teoremas de los exponentes y simplifica la siguiente</w:t>
      </w:r>
      <w:r>
        <w:rPr>
          <w:rFonts w:ascii="Verdana" w:hAnsi="Verdana"/>
          <w:sz w:val="24"/>
          <w:szCs w:val="24"/>
        </w:rPr>
        <w:t xml:space="preserve"> expresión</w:t>
      </w:r>
      <w:r w:rsidRPr="005429F6">
        <w:rPr>
          <w:rFonts w:ascii="Verdana" w:hAnsi="Verdana"/>
          <w:sz w:val="24"/>
          <w:szCs w:val="24"/>
        </w:rPr>
        <w:t>:</w:t>
      </w:r>
    </w:p>
    <w:p w14:paraId="0C58FD52" w14:textId="18A6E4E7" w:rsidR="00D76708" w:rsidRDefault="00F25215" w:rsidP="005429F6">
      <w:pPr>
        <w:pStyle w:val="Prrafodelista"/>
        <w:spacing w:after="0" w:line="240" w:lineRule="auto"/>
        <w:jc w:val="center"/>
        <w:rPr>
          <w:rFonts w:ascii="Verdana" w:hAnsi="Verdana"/>
          <w:sz w:val="24"/>
          <w:szCs w:val="24"/>
        </w:rPr>
      </w:pPr>
      <w:r w:rsidRPr="005429F6">
        <w:rPr>
          <w:rFonts w:ascii="Verdana" w:hAnsi="Verdana"/>
          <w:position w:val="-26"/>
          <w:sz w:val="24"/>
          <w:szCs w:val="24"/>
        </w:rPr>
        <w:object w:dxaOrig="2799" w:dyaOrig="720" w14:anchorId="42902587">
          <v:shape id="_x0000_i1042" type="#_x0000_t75" style="width:158.95pt;height:40.75pt" o:ole="">
            <v:imagedata r:id="rId8" o:title=""/>
          </v:shape>
          <o:OLEObject Type="Embed" ProgID="Equation.DSMT4" ShapeID="_x0000_i1042" DrawAspect="Content" ObjectID="_1666963088" r:id="rId9"/>
        </w:object>
      </w:r>
    </w:p>
    <w:p w14:paraId="4CFAF1A7" w14:textId="77777777" w:rsidR="00D76708" w:rsidRDefault="00D76708" w:rsidP="00D76708">
      <w:pPr>
        <w:pStyle w:val="Prrafodelista"/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2157CB7" w14:textId="77777777" w:rsidR="00D76708" w:rsidRDefault="00D76708" w:rsidP="00D76708">
      <w:pPr>
        <w:pStyle w:val="Prrafodelista"/>
        <w:numPr>
          <w:ilvl w:val="0"/>
          <w:numId w:val="13"/>
        </w:num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429F6">
        <w:rPr>
          <w:rFonts w:ascii="Verdana" w:hAnsi="Verdana"/>
          <w:sz w:val="24"/>
          <w:szCs w:val="24"/>
        </w:rPr>
        <w:t>Apl</w:t>
      </w:r>
      <w:r>
        <w:rPr>
          <w:rFonts w:ascii="Verdana" w:hAnsi="Verdana"/>
          <w:sz w:val="24"/>
          <w:szCs w:val="24"/>
        </w:rPr>
        <w:t>ica los teoremas de los radical</w:t>
      </w:r>
      <w:r w:rsidRPr="005429F6">
        <w:rPr>
          <w:rFonts w:ascii="Verdana" w:hAnsi="Verdana"/>
          <w:sz w:val="24"/>
          <w:szCs w:val="24"/>
        </w:rPr>
        <w:t>es y simplifica la siguiente</w:t>
      </w:r>
      <w:r>
        <w:rPr>
          <w:rFonts w:ascii="Verdana" w:hAnsi="Verdana"/>
          <w:sz w:val="24"/>
          <w:szCs w:val="24"/>
        </w:rPr>
        <w:t xml:space="preserve"> expresión</w:t>
      </w:r>
      <w:r w:rsidRPr="005429F6">
        <w:rPr>
          <w:rFonts w:ascii="Verdana" w:hAnsi="Verdana"/>
          <w:sz w:val="24"/>
          <w:szCs w:val="24"/>
        </w:rPr>
        <w:t>:</w:t>
      </w:r>
    </w:p>
    <w:p w14:paraId="1D5E6BA6" w14:textId="77777777" w:rsidR="00D76708" w:rsidRPr="005429F6" w:rsidRDefault="00D76708" w:rsidP="00D76708">
      <w:pPr>
        <w:pStyle w:val="Prrafodelista"/>
        <w:spacing w:after="0" w:line="240" w:lineRule="auto"/>
        <w:jc w:val="center"/>
        <w:rPr>
          <w:rFonts w:ascii="Verdana" w:hAnsi="Verdana"/>
          <w:sz w:val="24"/>
          <w:szCs w:val="24"/>
        </w:rPr>
      </w:pPr>
      <w:r w:rsidRPr="00D76708">
        <w:rPr>
          <w:rFonts w:ascii="Verdana" w:hAnsi="Verdana"/>
          <w:position w:val="-30"/>
          <w:sz w:val="24"/>
          <w:szCs w:val="24"/>
        </w:rPr>
        <w:object w:dxaOrig="1500" w:dyaOrig="800" w14:anchorId="2EFC7FAA">
          <v:shape id="_x0000_i1027" type="#_x0000_t75" style="width:98.5pt;height:53pt" o:ole="">
            <v:imagedata r:id="rId10" o:title=""/>
          </v:shape>
          <o:OLEObject Type="Embed" ProgID="Equation.DSMT4" ShapeID="_x0000_i1027" DrawAspect="Content" ObjectID="_1666963089" r:id="rId11"/>
        </w:object>
      </w:r>
    </w:p>
    <w:p w14:paraId="4A5479C0" w14:textId="77777777" w:rsidR="00DD6391" w:rsidRPr="00DD6391" w:rsidRDefault="00DD6391" w:rsidP="00DD6391">
      <w:pPr>
        <w:pStyle w:val="Prrafodelista"/>
        <w:spacing w:after="0" w:line="240" w:lineRule="auto"/>
        <w:ind w:left="0"/>
        <w:jc w:val="both"/>
        <w:rPr>
          <w:rFonts w:ascii="Verdana" w:hAnsi="Verdana"/>
          <w:sz w:val="24"/>
          <w:szCs w:val="24"/>
        </w:rPr>
      </w:pPr>
    </w:p>
    <w:p w14:paraId="7110DC5C" w14:textId="77777777" w:rsidR="00D76708" w:rsidRDefault="00D76708" w:rsidP="00C526E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8"/>
          <w:szCs w:val="28"/>
        </w:rPr>
      </w:pPr>
    </w:p>
    <w:p w14:paraId="2EE2B94C" w14:textId="77777777" w:rsidR="00D76708" w:rsidRDefault="00D7670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14:paraId="4AEB6676" w14:textId="77777777" w:rsidR="00D76708" w:rsidRDefault="00D76708" w:rsidP="00D7670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215868" w:themeColor="accent5" w:themeShade="80"/>
          <w:sz w:val="32"/>
          <w:szCs w:val="32"/>
        </w:rPr>
      </w:pPr>
      <w:r>
        <w:rPr>
          <w:rFonts w:ascii="Arial" w:hAnsi="Arial" w:cs="Arial"/>
          <w:b/>
          <w:color w:val="215868" w:themeColor="accent5" w:themeShade="80"/>
          <w:sz w:val="32"/>
          <w:szCs w:val="32"/>
        </w:rPr>
        <w:lastRenderedPageBreak/>
        <w:t xml:space="preserve">Actividad 3. </w:t>
      </w:r>
      <w:r w:rsidRPr="00D76708">
        <w:rPr>
          <w:rFonts w:ascii="Arial" w:hAnsi="Arial" w:cs="Arial"/>
          <w:b/>
          <w:color w:val="215868" w:themeColor="accent5" w:themeShade="80"/>
          <w:sz w:val="32"/>
          <w:szCs w:val="32"/>
        </w:rPr>
        <w:t>Operaciones con polinomios.</w:t>
      </w:r>
    </w:p>
    <w:p w14:paraId="43C68C24" w14:textId="77777777" w:rsidR="00D76708" w:rsidRDefault="00D76708" w:rsidP="00D76708">
      <w:pPr>
        <w:autoSpaceDE w:val="0"/>
        <w:autoSpaceDN w:val="0"/>
        <w:adjustRightInd w:val="0"/>
        <w:spacing w:after="0" w:line="240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aliza la siguiente operación</w:t>
      </w:r>
      <w:r w:rsidRPr="00D76708">
        <w:rPr>
          <w:rFonts w:ascii="Verdana" w:hAnsi="Verdana"/>
          <w:sz w:val="24"/>
          <w:szCs w:val="24"/>
        </w:rPr>
        <w:t>:</w:t>
      </w:r>
    </w:p>
    <w:p w14:paraId="32FB21A9" w14:textId="77777777" w:rsidR="00D76708" w:rsidRDefault="00D76708" w:rsidP="00D76708">
      <w:pPr>
        <w:autoSpaceDE w:val="0"/>
        <w:autoSpaceDN w:val="0"/>
        <w:adjustRightInd w:val="0"/>
        <w:spacing w:after="0" w:line="240" w:lineRule="auto"/>
        <w:jc w:val="center"/>
        <w:rPr>
          <w:rFonts w:ascii="Verdana" w:hAnsi="Verdana"/>
          <w:sz w:val="24"/>
          <w:szCs w:val="24"/>
        </w:rPr>
      </w:pPr>
      <w:r w:rsidRPr="00D76708">
        <w:rPr>
          <w:rFonts w:ascii="Verdana" w:hAnsi="Verdana"/>
          <w:position w:val="-18"/>
          <w:sz w:val="24"/>
          <w:szCs w:val="24"/>
        </w:rPr>
        <w:object w:dxaOrig="3300" w:dyaOrig="499" w14:anchorId="27BA6B82">
          <v:shape id="_x0000_i1028" type="#_x0000_t75" style="width:187.45pt;height:28.55pt" o:ole="">
            <v:imagedata r:id="rId12" o:title=""/>
          </v:shape>
          <o:OLEObject Type="Embed" ProgID="Equation.DSMT4" ShapeID="_x0000_i1028" DrawAspect="Content" ObjectID="_1666963090" r:id="rId13"/>
        </w:object>
      </w:r>
    </w:p>
    <w:p w14:paraId="67472F67" w14:textId="77777777" w:rsidR="00D76708" w:rsidRPr="00D76708" w:rsidRDefault="00D76708" w:rsidP="00D76708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215868" w:themeColor="accent5" w:themeShade="80"/>
          <w:sz w:val="32"/>
          <w:szCs w:val="32"/>
        </w:rPr>
      </w:pPr>
    </w:p>
    <w:p w14:paraId="76958CC3" w14:textId="77777777" w:rsidR="005F0A18" w:rsidRDefault="005F0A18" w:rsidP="00C526E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8"/>
          <w:szCs w:val="28"/>
        </w:rPr>
      </w:pPr>
    </w:p>
    <w:p w14:paraId="6245FA24" w14:textId="77777777" w:rsidR="005F0A18" w:rsidRDefault="005F0A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14:paraId="319A2719" w14:textId="77777777" w:rsidR="005F0A18" w:rsidRDefault="005F0A18" w:rsidP="005F0A1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215868" w:themeColor="accent5" w:themeShade="80"/>
          <w:sz w:val="32"/>
          <w:szCs w:val="32"/>
        </w:rPr>
      </w:pPr>
      <w:r>
        <w:rPr>
          <w:rFonts w:ascii="Arial" w:hAnsi="Arial" w:cs="Arial"/>
          <w:b/>
          <w:color w:val="215868" w:themeColor="accent5" w:themeShade="80"/>
          <w:sz w:val="32"/>
          <w:szCs w:val="32"/>
        </w:rPr>
        <w:lastRenderedPageBreak/>
        <w:t>Actividad 4.</w:t>
      </w:r>
      <w:r w:rsidRPr="005F0A18">
        <w:t xml:space="preserve"> </w:t>
      </w:r>
      <w:r w:rsidRPr="005F0A18">
        <w:rPr>
          <w:rFonts w:ascii="Arial" w:hAnsi="Arial" w:cs="Arial"/>
          <w:b/>
          <w:color w:val="215868" w:themeColor="accent5" w:themeShade="80"/>
          <w:sz w:val="32"/>
          <w:szCs w:val="32"/>
        </w:rPr>
        <w:t>Productos notables</w:t>
      </w:r>
      <w:r w:rsidRPr="00D76708">
        <w:rPr>
          <w:rFonts w:ascii="Arial" w:hAnsi="Arial" w:cs="Arial"/>
          <w:b/>
          <w:color w:val="215868" w:themeColor="accent5" w:themeShade="80"/>
          <w:sz w:val="32"/>
          <w:szCs w:val="32"/>
        </w:rPr>
        <w:t>.</w:t>
      </w:r>
    </w:p>
    <w:p w14:paraId="01DAB2C4" w14:textId="77777777" w:rsidR="005F0A18" w:rsidRDefault="005F0A18" w:rsidP="005F0A18">
      <w:pPr>
        <w:pStyle w:val="Prrafodelista"/>
        <w:ind w:left="0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aliza los siguientes productos:</w:t>
      </w:r>
    </w:p>
    <w:p w14:paraId="3E08C406" w14:textId="77777777" w:rsidR="005F0A18" w:rsidRDefault="005F0A18" w:rsidP="005F0A18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7154E435" w14:textId="77777777" w:rsidR="005F0A18" w:rsidRDefault="005F0A18" w:rsidP="005F0A18">
      <w:pPr>
        <w:pStyle w:val="Prrafodelista"/>
        <w:numPr>
          <w:ilvl w:val="0"/>
          <w:numId w:val="14"/>
        </w:numPr>
        <w:rPr>
          <w:rFonts w:ascii="Verdana" w:hAnsi="Verdana"/>
          <w:sz w:val="24"/>
          <w:szCs w:val="24"/>
        </w:rPr>
      </w:pPr>
      <w:r w:rsidRPr="005F0A18">
        <w:rPr>
          <w:rFonts w:ascii="Verdana" w:hAnsi="Verdana"/>
          <w:sz w:val="24"/>
          <w:szCs w:val="24"/>
        </w:rPr>
        <w:t>Binomio al Cuadrado</w:t>
      </w:r>
    </w:p>
    <w:p w14:paraId="60C3C7C7" w14:textId="4CFEDEDB" w:rsidR="005F0A18" w:rsidRDefault="00F25215" w:rsidP="005F0A18">
      <w:pPr>
        <w:pStyle w:val="Prrafodelista"/>
        <w:rPr>
          <w:rFonts w:ascii="Verdana" w:hAnsi="Verdana"/>
          <w:sz w:val="24"/>
          <w:szCs w:val="24"/>
        </w:rPr>
      </w:pPr>
      <w:r w:rsidRPr="00097D0E">
        <w:rPr>
          <w:position w:val="-18"/>
        </w:rPr>
        <w:object w:dxaOrig="1680" w:dyaOrig="560" w14:anchorId="35BB3065">
          <v:shape id="_x0000_i1044" type="#_x0000_t75" style="width:84.25pt;height:27.85pt" o:ole="">
            <v:imagedata r:id="rId14" o:title=""/>
          </v:shape>
          <o:OLEObject Type="Embed" ProgID="Equation.DSMT4" ShapeID="_x0000_i1044" DrawAspect="Content" ObjectID="_1666963091" r:id="rId15"/>
        </w:object>
      </w:r>
    </w:p>
    <w:p w14:paraId="51D40751" w14:textId="77777777" w:rsidR="005F0A18" w:rsidRPr="005F0A18" w:rsidRDefault="005F0A18" w:rsidP="005F0A18">
      <w:pPr>
        <w:pStyle w:val="Prrafodelista"/>
        <w:jc w:val="both"/>
        <w:rPr>
          <w:rFonts w:ascii="Verdana" w:hAnsi="Verdana"/>
          <w:sz w:val="24"/>
          <w:szCs w:val="24"/>
        </w:rPr>
      </w:pPr>
    </w:p>
    <w:p w14:paraId="4E298917" w14:textId="77777777" w:rsidR="005F0A18" w:rsidRDefault="005F0A18" w:rsidP="005F0A18">
      <w:pPr>
        <w:pStyle w:val="Prrafodelista"/>
        <w:numPr>
          <w:ilvl w:val="0"/>
          <w:numId w:val="14"/>
        </w:numPr>
        <w:rPr>
          <w:rFonts w:ascii="Verdana" w:hAnsi="Verdana"/>
          <w:sz w:val="24"/>
          <w:szCs w:val="24"/>
        </w:rPr>
      </w:pPr>
      <w:r w:rsidRPr="005F0A18">
        <w:rPr>
          <w:rFonts w:ascii="Verdana" w:hAnsi="Verdana"/>
          <w:sz w:val="24"/>
          <w:szCs w:val="24"/>
        </w:rPr>
        <w:t>Binomio conjugado</w:t>
      </w:r>
    </w:p>
    <w:p w14:paraId="2A7D08F4" w14:textId="77777777" w:rsidR="005F0A18" w:rsidRDefault="005F0A18" w:rsidP="005F0A18">
      <w:pPr>
        <w:pStyle w:val="Prrafodelista"/>
        <w:rPr>
          <w:rFonts w:ascii="Verdana" w:hAnsi="Verdana"/>
          <w:sz w:val="24"/>
          <w:szCs w:val="24"/>
        </w:rPr>
      </w:pPr>
      <w:r w:rsidRPr="00894832">
        <w:rPr>
          <w:position w:val="-14"/>
        </w:rPr>
        <w:object w:dxaOrig="2400" w:dyaOrig="420" w14:anchorId="693C682F">
          <v:shape id="_x0000_i1030" type="#_x0000_t75" style="width:120.25pt;height:21.05pt" o:ole="">
            <v:imagedata r:id="rId16" o:title=""/>
          </v:shape>
          <o:OLEObject Type="Embed" ProgID="Equation.DSMT4" ShapeID="_x0000_i1030" DrawAspect="Content" ObjectID="_1666963092" r:id="rId17"/>
        </w:object>
      </w:r>
    </w:p>
    <w:p w14:paraId="19CD4B10" w14:textId="77777777" w:rsidR="005F0A18" w:rsidRDefault="005F0A18" w:rsidP="005F0A18">
      <w:pPr>
        <w:pStyle w:val="Prrafodelista"/>
        <w:jc w:val="both"/>
        <w:rPr>
          <w:rFonts w:ascii="Verdana" w:hAnsi="Verdana"/>
          <w:sz w:val="24"/>
          <w:szCs w:val="24"/>
        </w:rPr>
      </w:pPr>
    </w:p>
    <w:p w14:paraId="73C57728" w14:textId="77777777" w:rsidR="005F0A18" w:rsidRDefault="005F0A18" w:rsidP="005F0A18">
      <w:pPr>
        <w:pStyle w:val="Prrafodelista"/>
        <w:numPr>
          <w:ilvl w:val="0"/>
          <w:numId w:val="14"/>
        </w:numPr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Binomio con término común:</w:t>
      </w:r>
    </w:p>
    <w:p w14:paraId="79792B45" w14:textId="0B69CFC9" w:rsidR="005F0A18" w:rsidRPr="005F0A18" w:rsidRDefault="00F25215" w:rsidP="005F0A18">
      <w:pPr>
        <w:pStyle w:val="Prrafodelista"/>
        <w:rPr>
          <w:rFonts w:ascii="Verdana" w:hAnsi="Verdana"/>
          <w:sz w:val="24"/>
          <w:szCs w:val="24"/>
        </w:rPr>
      </w:pPr>
      <w:r w:rsidRPr="00894832">
        <w:rPr>
          <w:position w:val="-14"/>
        </w:rPr>
        <w:object w:dxaOrig="2100" w:dyaOrig="420" w14:anchorId="4D75B694">
          <v:shape id="_x0000_i1046" type="#_x0000_t75" style="width:104.6pt;height:21.05pt" o:ole="">
            <v:imagedata r:id="rId18" o:title=""/>
          </v:shape>
          <o:OLEObject Type="Embed" ProgID="Equation.DSMT4" ShapeID="_x0000_i1046" DrawAspect="Content" ObjectID="_1666963093" r:id="rId19"/>
        </w:object>
      </w:r>
    </w:p>
    <w:p w14:paraId="387DEC14" w14:textId="77777777" w:rsidR="005F0A18" w:rsidRPr="00D76708" w:rsidRDefault="005F0A18" w:rsidP="005F0A18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215868" w:themeColor="accent5" w:themeShade="80"/>
          <w:sz w:val="32"/>
          <w:szCs w:val="32"/>
        </w:rPr>
      </w:pPr>
    </w:p>
    <w:p w14:paraId="3DA3C143" w14:textId="77777777" w:rsidR="005F0A18" w:rsidRDefault="005F0A18" w:rsidP="00C526E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8"/>
          <w:szCs w:val="28"/>
        </w:rPr>
      </w:pPr>
    </w:p>
    <w:p w14:paraId="4E3A060C" w14:textId="77777777" w:rsidR="005F0A18" w:rsidRDefault="005F0A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14:paraId="2306EAFB" w14:textId="77777777" w:rsidR="005F0A18" w:rsidRDefault="005F0A18" w:rsidP="005F0A1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215868" w:themeColor="accent5" w:themeShade="80"/>
          <w:sz w:val="32"/>
          <w:szCs w:val="32"/>
        </w:rPr>
      </w:pPr>
      <w:r>
        <w:rPr>
          <w:rFonts w:ascii="Arial" w:hAnsi="Arial" w:cs="Arial"/>
          <w:b/>
          <w:color w:val="215868" w:themeColor="accent5" w:themeShade="80"/>
          <w:sz w:val="32"/>
          <w:szCs w:val="32"/>
        </w:rPr>
        <w:lastRenderedPageBreak/>
        <w:t>Actividad 5.</w:t>
      </w:r>
      <w:r w:rsidRPr="005F0A18">
        <w:t xml:space="preserve"> </w:t>
      </w:r>
      <w:r>
        <w:rPr>
          <w:rFonts w:ascii="Arial" w:hAnsi="Arial" w:cs="Arial"/>
          <w:b/>
          <w:color w:val="215868" w:themeColor="accent5" w:themeShade="80"/>
          <w:sz w:val="32"/>
          <w:szCs w:val="32"/>
        </w:rPr>
        <w:t>Factorización</w:t>
      </w:r>
      <w:r w:rsidRPr="00D76708">
        <w:rPr>
          <w:rFonts w:ascii="Arial" w:hAnsi="Arial" w:cs="Arial"/>
          <w:b/>
          <w:color w:val="215868" w:themeColor="accent5" w:themeShade="80"/>
          <w:sz w:val="32"/>
          <w:szCs w:val="32"/>
        </w:rPr>
        <w:t>.</w:t>
      </w:r>
    </w:p>
    <w:p w14:paraId="5B7152E2" w14:textId="77777777" w:rsidR="005F0A18" w:rsidRDefault="005F0A18" w:rsidP="005F0A18">
      <w:pPr>
        <w:pStyle w:val="Prrafodelista"/>
        <w:ind w:left="0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aliza las siguientes factorizaciones:</w:t>
      </w:r>
    </w:p>
    <w:p w14:paraId="25858EAE" w14:textId="77777777" w:rsidR="005F0A18" w:rsidRDefault="005F0A18" w:rsidP="005F0A18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0FBF763E" w14:textId="77777777" w:rsidR="005F0A18" w:rsidRDefault="005F0A18" w:rsidP="005F0A18">
      <w:pPr>
        <w:pStyle w:val="Prrafodelista"/>
        <w:numPr>
          <w:ilvl w:val="0"/>
          <w:numId w:val="15"/>
        </w:numPr>
        <w:rPr>
          <w:rFonts w:ascii="Verdana" w:hAnsi="Verdana"/>
          <w:sz w:val="24"/>
          <w:szCs w:val="24"/>
        </w:rPr>
      </w:pPr>
      <w:r w:rsidRPr="00595DE4">
        <w:rPr>
          <w:rFonts w:ascii="Verdana" w:hAnsi="Verdana"/>
          <w:sz w:val="24"/>
          <w:szCs w:val="24"/>
        </w:rPr>
        <w:t>Diferencia de cuadrados</w:t>
      </w:r>
      <w:r>
        <w:rPr>
          <w:rFonts w:ascii="Verdana" w:hAnsi="Verdana"/>
          <w:sz w:val="24"/>
          <w:szCs w:val="24"/>
        </w:rPr>
        <w:t>:</w:t>
      </w:r>
    </w:p>
    <w:p w14:paraId="3F27D182" w14:textId="77777777" w:rsidR="005F0A18" w:rsidRDefault="005F0A18" w:rsidP="005F0A18">
      <w:pPr>
        <w:pStyle w:val="Prrafodelista"/>
        <w:rPr>
          <w:rFonts w:ascii="Verdana" w:hAnsi="Verdana"/>
          <w:sz w:val="24"/>
          <w:szCs w:val="24"/>
        </w:rPr>
      </w:pPr>
      <w:r w:rsidRPr="005F0A18">
        <w:rPr>
          <w:rFonts w:ascii="Verdana" w:hAnsi="Verdana"/>
          <w:position w:val="-6"/>
          <w:sz w:val="24"/>
          <w:szCs w:val="24"/>
        </w:rPr>
        <w:object w:dxaOrig="1440" w:dyaOrig="360" w14:anchorId="37EA2DFF">
          <v:shape id="_x0000_i1032" type="#_x0000_t75" style="width:1in;height:17.65pt" o:ole="">
            <v:imagedata r:id="rId20" o:title=""/>
          </v:shape>
          <o:OLEObject Type="Embed" ProgID="Equation.DSMT4" ShapeID="_x0000_i1032" DrawAspect="Content" ObjectID="_1666963094" r:id="rId21"/>
        </w:object>
      </w:r>
    </w:p>
    <w:p w14:paraId="759D4FC6" w14:textId="77777777" w:rsidR="005F0A18" w:rsidRDefault="005F0A18" w:rsidP="005F0A18">
      <w:pPr>
        <w:pStyle w:val="Prrafodelista"/>
        <w:rPr>
          <w:rFonts w:ascii="Verdana" w:hAnsi="Verdana"/>
          <w:sz w:val="24"/>
          <w:szCs w:val="24"/>
        </w:rPr>
      </w:pPr>
    </w:p>
    <w:p w14:paraId="2F0A602F" w14:textId="77777777" w:rsidR="005F0A18" w:rsidRDefault="005F0A18" w:rsidP="005F0A18">
      <w:pPr>
        <w:pStyle w:val="Prrafodelista"/>
        <w:numPr>
          <w:ilvl w:val="0"/>
          <w:numId w:val="15"/>
        </w:numPr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Trinomio Cuadrado Perfecto</w:t>
      </w:r>
    </w:p>
    <w:p w14:paraId="3C18AB4A" w14:textId="77777777" w:rsidR="005F0A18" w:rsidRDefault="005F0A18" w:rsidP="005F0A18">
      <w:pPr>
        <w:pStyle w:val="Prrafodelista"/>
        <w:rPr>
          <w:rFonts w:ascii="Verdana" w:hAnsi="Verdana"/>
          <w:sz w:val="24"/>
          <w:szCs w:val="24"/>
        </w:rPr>
      </w:pPr>
      <w:r w:rsidRPr="005F0A18">
        <w:rPr>
          <w:rFonts w:ascii="Verdana" w:hAnsi="Verdana"/>
          <w:position w:val="-6"/>
          <w:sz w:val="24"/>
          <w:szCs w:val="24"/>
        </w:rPr>
        <w:object w:dxaOrig="1880" w:dyaOrig="360" w14:anchorId="2DF36E7F">
          <v:shape id="_x0000_i1033" type="#_x0000_t75" style="width:94.4pt;height:17.65pt" o:ole="">
            <v:imagedata r:id="rId22" o:title=""/>
          </v:shape>
          <o:OLEObject Type="Embed" ProgID="Equation.DSMT4" ShapeID="_x0000_i1033" DrawAspect="Content" ObjectID="_1666963095" r:id="rId23"/>
        </w:object>
      </w:r>
    </w:p>
    <w:p w14:paraId="197002E9" w14:textId="77777777" w:rsidR="005F0A18" w:rsidRDefault="005F0A18" w:rsidP="005F0A18">
      <w:pPr>
        <w:pStyle w:val="Prrafodelista"/>
        <w:rPr>
          <w:rFonts w:ascii="Verdana" w:hAnsi="Verdana"/>
          <w:sz w:val="24"/>
          <w:szCs w:val="24"/>
        </w:rPr>
      </w:pPr>
    </w:p>
    <w:p w14:paraId="792C73FE" w14:textId="77777777" w:rsidR="005F0A18" w:rsidRDefault="005F0A18" w:rsidP="005F0A18">
      <w:pPr>
        <w:pStyle w:val="Prrafodelista"/>
        <w:numPr>
          <w:ilvl w:val="0"/>
          <w:numId w:val="15"/>
        </w:numPr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Trinomio de la forma </w:t>
      </w:r>
      <w:r w:rsidRPr="005F0A18">
        <w:rPr>
          <w:rFonts w:ascii="Verdana" w:hAnsi="Verdana"/>
          <w:position w:val="-6"/>
          <w:sz w:val="24"/>
          <w:szCs w:val="24"/>
        </w:rPr>
        <w:object w:dxaOrig="1240" w:dyaOrig="360" w14:anchorId="6EE2D653">
          <v:shape id="_x0000_i1034" type="#_x0000_t75" style="width:61.8pt;height:18.35pt" o:ole="">
            <v:imagedata r:id="rId24" o:title=""/>
          </v:shape>
          <o:OLEObject Type="Embed" ProgID="Equation.DSMT4" ShapeID="_x0000_i1034" DrawAspect="Content" ObjectID="_1666963096" r:id="rId25"/>
        </w:object>
      </w:r>
    </w:p>
    <w:p w14:paraId="396ABED3" w14:textId="77777777" w:rsidR="00F07DDF" w:rsidRDefault="00D708BC" w:rsidP="009D1266">
      <w:pPr>
        <w:pStyle w:val="Prrafodelista"/>
        <w:rPr>
          <w:rFonts w:ascii="Verdana" w:hAnsi="Verdana"/>
          <w:sz w:val="24"/>
          <w:szCs w:val="24"/>
        </w:rPr>
      </w:pPr>
      <w:r w:rsidRPr="005F0A18">
        <w:rPr>
          <w:rFonts w:ascii="Verdana" w:hAnsi="Verdana"/>
          <w:position w:val="-6"/>
          <w:sz w:val="24"/>
          <w:szCs w:val="24"/>
        </w:rPr>
        <w:object w:dxaOrig="2140" w:dyaOrig="360" w14:anchorId="0F452657">
          <v:shape id="_x0000_i1035" type="#_x0000_t75" style="width:107.3pt;height:17.65pt" o:ole="">
            <v:imagedata r:id="rId26" o:title=""/>
          </v:shape>
          <o:OLEObject Type="Embed" ProgID="Equation.DSMT4" ShapeID="_x0000_i1035" DrawAspect="Content" ObjectID="_1666963097" r:id="rId27"/>
        </w:object>
      </w:r>
    </w:p>
    <w:p w14:paraId="4F277FB1" w14:textId="77777777" w:rsidR="009D1266" w:rsidRPr="009D1266" w:rsidRDefault="009D1266" w:rsidP="009D1266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1B64274F" w14:textId="77777777" w:rsidR="009D1266" w:rsidRDefault="009D1266" w:rsidP="009D1266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6C44BB77" w14:textId="77777777" w:rsidR="009D1266" w:rsidRDefault="009D1266">
      <w:pPr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br w:type="page"/>
      </w:r>
    </w:p>
    <w:p w14:paraId="23D8C628" w14:textId="77777777" w:rsidR="009D1266" w:rsidRDefault="009D1266" w:rsidP="009D126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215868" w:themeColor="accent5" w:themeShade="80"/>
          <w:sz w:val="32"/>
          <w:szCs w:val="32"/>
        </w:rPr>
      </w:pPr>
      <w:r>
        <w:rPr>
          <w:rFonts w:ascii="Arial" w:hAnsi="Arial" w:cs="Arial"/>
          <w:b/>
          <w:color w:val="215868" w:themeColor="accent5" w:themeShade="80"/>
          <w:sz w:val="32"/>
          <w:szCs w:val="32"/>
        </w:rPr>
        <w:lastRenderedPageBreak/>
        <w:t>Actividad 6.</w:t>
      </w:r>
      <w:r w:rsidRPr="009D1266">
        <w:t xml:space="preserve"> </w:t>
      </w:r>
      <w:r w:rsidRPr="009D1266">
        <w:rPr>
          <w:rFonts w:ascii="Arial" w:hAnsi="Arial" w:cs="Arial"/>
          <w:b/>
          <w:color w:val="215868" w:themeColor="accent5" w:themeShade="80"/>
          <w:sz w:val="32"/>
          <w:szCs w:val="32"/>
        </w:rPr>
        <w:t>Fracciones algebraicas</w:t>
      </w:r>
      <w:r w:rsidRPr="005F0A18">
        <w:t>.</w:t>
      </w:r>
    </w:p>
    <w:p w14:paraId="4E36C52C" w14:textId="77777777" w:rsidR="009D1266" w:rsidRDefault="009D1266" w:rsidP="009D1266">
      <w:pPr>
        <w:pStyle w:val="Prrafodelista"/>
        <w:ind w:left="0"/>
        <w:rPr>
          <w:rFonts w:ascii="Verdana" w:hAnsi="Verdana"/>
          <w:sz w:val="24"/>
          <w:szCs w:val="24"/>
        </w:rPr>
      </w:pPr>
      <w:r w:rsidRPr="009D1266">
        <w:rPr>
          <w:rFonts w:ascii="Verdana" w:hAnsi="Verdana"/>
          <w:sz w:val="24"/>
          <w:szCs w:val="24"/>
        </w:rPr>
        <w:t>Simplificar</w:t>
      </w:r>
      <w:r>
        <w:rPr>
          <w:rFonts w:ascii="Verdana" w:hAnsi="Verdana"/>
          <w:sz w:val="24"/>
          <w:szCs w:val="24"/>
        </w:rPr>
        <w:t xml:space="preserve"> las siguientes expresiones:</w:t>
      </w:r>
    </w:p>
    <w:p w14:paraId="2636FE41" w14:textId="77777777" w:rsidR="009D1266" w:rsidRDefault="009D1266" w:rsidP="009D1266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26C4D237" w14:textId="77777777" w:rsidR="009D1266" w:rsidRDefault="009D1266" w:rsidP="009D1266">
      <w:pPr>
        <w:pStyle w:val="Prrafodelista"/>
        <w:numPr>
          <w:ilvl w:val="0"/>
          <w:numId w:val="16"/>
        </w:numPr>
        <w:rPr>
          <w:rFonts w:ascii="Verdana" w:hAnsi="Verdana"/>
          <w:sz w:val="24"/>
          <w:szCs w:val="24"/>
        </w:rPr>
      </w:pPr>
      <w:r w:rsidRPr="009D1266">
        <w:rPr>
          <w:rFonts w:ascii="Verdana" w:hAnsi="Verdana"/>
          <w:position w:val="-28"/>
          <w:sz w:val="24"/>
          <w:szCs w:val="24"/>
        </w:rPr>
        <w:object w:dxaOrig="2040" w:dyaOrig="760" w14:anchorId="6ADC9891">
          <v:shape id="_x0000_i1036" type="#_x0000_t75" style="width:101.9pt;height:38.05pt" o:ole="">
            <v:imagedata r:id="rId28" o:title=""/>
          </v:shape>
          <o:OLEObject Type="Embed" ProgID="Equation.DSMT4" ShapeID="_x0000_i1036" DrawAspect="Content" ObjectID="_1666963098" r:id="rId29"/>
        </w:object>
      </w:r>
    </w:p>
    <w:p w14:paraId="67C15036" w14:textId="77777777" w:rsidR="009D1266" w:rsidRDefault="009D1266" w:rsidP="009D1266">
      <w:pPr>
        <w:pStyle w:val="Prrafodelista"/>
        <w:rPr>
          <w:rFonts w:ascii="Verdana" w:hAnsi="Verdana"/>
          <w:sz w:val="24"/>
          <w:szCs w:val="24"/>
        </w:rPr>
      </w:pPr>
    </w:p>
    <w:p w14:paraId="7E2F0559" w14:textId="77777777" w:rsidR="009D1266" w:rsidRPr="009D1266" w:rsidRDefault="009D1266" w:rsidP="009D1266">
      <w:pPr>
        <w:pStyle w:val="Prrafodelista"/>
        <w:numPr>
          <w:ilvl w:val="0"/>
          <w:numId w:val="16"/>
        </w:numPr>
        <w:rPr>
          <w:rFonts w:ascii="Verdana" w:hAnsi="Verdana"/>
          <w:sz w:val="24"/>
          <w:szCs w:val="24"/>
        </w:rPr>
      </w:pPr>
      <w:r w:rsidRPr="009D1266">
        <w:rPr>
          <w:rFonts w:ascii="Verdana" w:hAnsi="Verdana"/>
          <w:position w:val="-28"/>
          <w:sz w:val="24"/>
          <w:szCs w:val="24"/>
        </w:rPr>
        <w:object w:dxaOrig="1860" w:dyaOrig="720" w14:anchorId="2BD5DF06">
          <v:shape id="_x0000_i1037" type="#_x0000_t75" style="width:93.05pt;height:36pt" o:ole="">
            <v:imagedata r:id="rId30" o:title=""/>
          </v:shape>
          <o:OLEObject Type="Embed" ProgID="Equation.DSMT4" ShapeID="_x0000_i1037" DrawAspect="Content" ObjectID="_1666963099" r:id="rId31"/>
        </w:object>
      </w:r>
    </w:p>
    <w:p w14:paraId="6CED3073" w14:textId="77777777" w:rsidR="009D1266" w:rsidRPr="009D1266" w:rsidRDefault="009D1266" w:rsidP="009D1266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24A6050F" w14:textId="77777777" w:rsidR="009D1266" w:rsidRDefault="009D1266" w:rsidP="009D1266">
      <w:pPr>
        <w:pStyle w:val="Prrafodelista"/>
        <w:ind w:left="0"/>
        <w:rPr>
          <w:rFonts w:ascii="Verdana" w:hAnsi="Verdana"/>
          <w:sz w:val="24"/>
          <w:szCs w:val="24"/>
        </w:rPr>
      </w:pPr>
    </w:p>
    <w:p w14:paraId="101CDBC1" w14:textId="77777777" w:rsidR="009D1266" w:rsidRPr="009D1266" w:rsidRDefault="009D1266" w:rsidP="009D1266">
      <w:pPr>
        <w:pStyle w:val="Prrafodelista"/>
        <w:ind w:left="0"/>
        <w:rPr>
          <w:rFonts w:ascii="Verdana" w:hAnsi="Verdana"/>
          <w:sz w:val="24"/>
          <w:szCs w:val="24"/>
        </w:rPr>
      </w:pPr>
    </w:p>
    <w:sectPr w:rsidR="009D1266" w:rsidRPr="009D1266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674643"/>
    <w:multiLevelType w:val="hybridMultilevel"/>
    <w:tmpl w:val="A8A09980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A73BFE"/>
    <w:multiLevelType w:val="hybridMultilevel"/>
    <w:tmpl w:val="8E8E5D9A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330A4F"/>
    <w:multiLevelType w:val="hybridMultilevel"/>
    <w:tmpl w:val="186655B4"/>
    <w:lvl w:ilvl="0" w:tplc="4490D4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sz w:val="24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65756F"/>
    <w:multiLevelType w:val="hybridMultilevel"/>
    <w:tmpl w:val="59D8396C"/>
    <w:lvl w:ilvl="0" w:tplc="5C7EA3C6">
      <w:start w:val="1"/>
      <w:numFmt w:val="lowerLetter"/>
      <w:lvlText w:val="%1)"/>
      <w:lvlJc w:val="left"/>
      <w:pPr>
        <w:ind w:left="750" w:hanging="39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22029F8"/>
    <w:multiLevelType w:val="hybridMultilevel"/>
    <w:tmpl w:val="BD7E37AC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D103EA"/>
    <w:multiLevelType w:val="hybridMultilevel"/>
    <w:tmpl w:val="3D0AF7EC"/>
    <w:lvl w:ilvl="0" w:tplc="9A96DFE0">
      <w:start w:val="1"/>
      <w:numFmt w:val="lowerLetter"/>
      <w:lvlText w:val="%1)"/>
      <w:lvlJc w:val="left"/>
      <w:pPr>
        <w:ind w:left="394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114" w:hanging="360"/>
      </w:pPr>
    </w:lvl>
    <w:lvl w:ilvl="2" w:tplc="080A001B" w:tentative="1">
      <w:start w:val="1"/>
      <w:numFmt w:val="lowerRoman"/>
      <w:lvlText w:val="%3."/>
      <w:lvlJc w:val="right"/>
      <w:pPr>
        <w:ind w:left="1834" w:hanging="180"/>
      </w:pPr>
    </w:lvl>
    <w:lvl w:ilvl="3" w:tplc="080A000F" w:tentative="1">
      <w:start w:val="1"/>
      <w:numFmt w:val="decimal"/>
      <w:lvlText w:val="%4."/>
      <w:lvlJc w:val="left"/>
      <w:pPr>
        <w:ind w:left="2554" w:hanging="360"/>
      </w:pPr>
    </w:lvl>
    <w:lvl w:ilvl="4" w:tplc="080A0019" w:tentative="1">
      <w:start w:val="1"/>
      <w:numFmt w:val="lowerLetter"/>
      <w:lvlText w:val="%5."/>
      <w:lvlJc w:val="left"/>
      <w:pPr>
        <w:ind w:left="3274" w:hanging="360"/>
      </w:pPr>
    </w:lvl>
    <w:lvl w:ilvl="5" w:tplc="080A001B" w:tentative="1">
      <w:start w:val="1"/>
      <w:numFmt w:val="lowerRoman"/>
      <w:lvlText w:val="%6."/>
      <w:lvlJc w:val="right"/>
      <w:pPr>
        <w:ind w:left="3994" w:hanging="180"/>
      </w:pPr>
    </w:lvl>
    <w:lvl w:ilvl="6" w:tplc="080A000F" w:tentative="1">
      <w:start w:val="1"/>
      <w:numFmt w:val="decimal"/>
      <w:lvlText w:val="%7."/>
      <w:lvlJc w:val="left"/>
      <w:pPr>
        <w:ind w:left="4714" w:hanging="360"/>
      </w:pPr>
    </w:lvl>
    <w:lvl w:ilvl="7" w:tplc="080A0019" w:tentative="1">
      <w:start w:val="1"/>
      <w:numFmt w:val="lowerLetter"/>
      <w:lvlText w:val="%8."/>
      <w:lvlJc w:val="left"/>
      <w:pPr>
        <w:ind w:left="5434" w:hanging="360"/>
      </w:pPr>
    </w:lvl>
    <w:lvl w:ilvl="8" w:tplc="080A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6" w15:restartNumberingAfterBreak="0">
    <w:nsid w:val="392459BE"/>
    <w:multiLevelType w:val="hybridMultilevel"/>
    <w:tmpl w:val="22EE4648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D62017"/>
    <w:multiLevelType w:val="hybridMultilevel"/>
    <w:tmpl w:val="40267434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763266"/>
    <w:multiLevelType w:val="hybridMultilevel"/>
    <w:tmpl w:val="48CE9F2A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19C702B"/>
    <w:multiLevelType w:val="hybridMultilevel"/>
    <w:tmpl w:val="17323DAC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4E0ABA"/>
    <w:multiLevelType w:val="hybridMultilevel"/>
    <w:tmpl w:val="B7AE47F8"/>
    <w:lvl w:ilvl="0" w:tplc="62BC60B0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F5482F"/>
    <w:multiLevelType w:val="hybridMultilevel"/>
    <w:tmpl w:val="037E300E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CE37D48"/>
    <w:multiLevelType w:val="hybridMultilevel"/>
    <w:tmpl w:val="1EFAE342"/>
    <w:lvl w:ilvl="0" w:tplc="080A0017">
      <w:start w:val="1"/>
      <w:numFmt w:val="lowerLetter"/>
      <w:lvlText w:val="%1)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D4125C7"/>
    <w:multiLevelType w:val="hybridMultilevel"/>
    <w:tmpl w:val="F8EC1214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50F2499"/>
    <w:multiLevelType w:val="hybridMultilevel"/>
    <w:tmpl w:val="83F0FE68"/>
    <w:lvl w:ilvl="0" w:tplc="080A0017">
      <w:start w:val="1"/>
      <w:numFmt w:val="lowerLetter"/>
      <w:lvlText w:val="%1)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55933C1"/>
    <w:multiLevelType w:val="hybridMultilevel"/>
    <w:tmpl w:val="0068ECD6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8"/>
  </w:num>
  <w:num w:numId="3">
    <w:abstractNumId w:val="14"/>
  </w:num>
  <w:num w:numId="4">
    <w:abstractNumId w:val="9"/>
  </w:num>
  <w:num w:numId="5">
    <w:abstractNumId w:val="13"/>
  </w:num>
  <w:num w:numId="6">
    <w:abstractNumId w:val="4"/>
  </w:num>
  <w:num w:numId="7">
    <w:abstractNumId w:val="2"/>
  </w:num>
  <w:num w:numId="8">
    <w:abstractNumId w:val="0"/>
  </w:num>
  <w:num w:numId="9">
    <w:abstractNumId w:val="5"/>
  </w:num>
  <w:num w:numId="10">
    <w:abstractNumId w:val="7"/>
  </w:num>
  <w:num w:numId="11">
    <w:abstractNumId w:val="12"/>
  </w:num>
  <w:num w:numId="12">
    <w:abstractNumId w:val="3"/>
  </w:num>
  <w:num w:numId="13">
    <w:abstractNumId w:val="1"/>
  </w:num>
  <w:num w:numId="14">
    <w:abstractNumId w:val="15"/>
  </w:num>
  <w:num w:numId="15">
    <w:abstractNumId w:val="6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22ED3"/>
    <w:rsid w:val="00022ED3"/>
    <w:rsid w:val="00050FFF"/>
    <w:rsid w:val="00055F30"/>
    <w:rsid w:val="000574EC"/>
    <w:rsid w:val="00067F09"/>
    <w:rsid w:val="00096FF9"/>
    <w:rsid w:val="000F4AC5"/>
    <w:rsid w:val="001078D4"/>
    <w:rsid w:val="00130D56"/>
    <w:rsid w:val="0013756C"/>
    <w:rsid w:val="001D5F5A"/>
    <w:rsid w:val="00224448"/>
    <w:rsid w:val="002B14A5"/>
    <w:rsid w:val="003200BA"/>
    <w:rsid w:val="003354E1"/>
    <w:rsid w:val="003B4152"/>
    <w:rsid w:val="003E2415"/>
    <w:rsid w:val="004021D9"/>
    <w:rsid w:val="00470EB2"/>
    <w:rsid w:val="004A52D9"/>
    <w:rsid w:val="004C3116"/>
    <w:rsid w:val="005429F6"/>
    <w:rsid w:val="00567241"/>
    <w:rsid w:val="005E1DE2"/>
    <w:rsid w:val="005F0A18"/>
    <w:rsid w:val="00615721"/>
    <w:rsid w:val="00635424"/>
    <w:rsid w:val="00635ED0"/>
    <w:rsid w:val="00645FFC"/>
    <w:rsid w:val="006D6A6C"/>
    <w:rsid w:val="007533FC"/>
    <w:rsid w:val="00771D55"/>
    <w:rsid w:val="00791E56"/>
    <w:rsid w:val="007F4CB1"/>
    <w:rsid w:val="00801D1E"/>
    <w:rsid w:val="008107A4"/>
    <w:rsid w:val="00817E31"/>
    <w:rsid w:val="0082511B"/>
    <w:rsid w:val="00825DB8"/>
    <w:rsid w:val="008270B9"/>
    <w:rsid w:val="00841415"/>
    <w:rsid w:val="00881E19"/>
    <w:rsid w:val="00892CE6"/>
    <w:rsid w:val="008C7BDA"/>
    <w:rsid w:val="008F1AE5"/>
    <w:rsid w:val="00914BD7"/>
    <w:rsid w:val="00967F9B"/>
    <w:rsid w:val="0098179B"/>
    <w:rsid w:val="009D1266"/>
    <w:rsid w:val="00A315F9"/>
    <w:rsid w:val="00A43D59"/>
    <w:rsid w:val="00A44B3D"/>
    <w:rsid w:val="00A5496D"/>
    <w:rsid w:val="00A819C9"/>
    <w:rsid w:val="00A822E1"/>
    <w:rsid w:val="00A91573"/>
    <w:rsid w:val="00B93A82"/>
    <w:rsid w:val="00BB493C"/>
    <w:rsid w:val="00BC0A6F"/>
    <w:rsid w:val="00C526E2"/>
    <w:rsid w:val="00C66322"/>
    <w:rsid w:val="00CE196A"/>
    <w:rsid w:val="00D21B45"/>
    <w:rsid w:val="00D7039A"/>
    <w:rsid w:val="00D708BC"/>
    <w:rsid w:val="00D76708"/>
    <w:rsid w:val="00D90117"/>
    <w:rsid w:val="00DD6391"/>
    <w:rsid w:val="00DE3DED"/>
    <w:rsid w:val="00E16441"/>
    <w:rsid w:val="00E2729A"/>
    <w:rsid w:val="00E33F55"/>
    <w:rsid w:val="00E70E86"/>
    <w:rsid w:val="00ED10C8"/>
    <w:rsid w:val="00ED350D"/>
    <w:rsid w:val="00F07DDF"/>
    <w:rsid w:val="00F25215"/>
    <w:rsid w:val="00F94116"/>
    <w:rsid w:val="00FA1B12"/>
    <w:rsid w:val="00FC21BC"/>
    <w:rsid w:val="00FF0F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29217F40"/>
  <w15:docId w15:val="{0EA09E91-BD87-4404-BA69-30237D1602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967F9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067F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67F09"/>
    <w:rPr>
      <w:rFonts w:ascii="Tahoma" w:hAnsi="Tahoma" w:cs="Tahoma"/>
      <w:sz w:val="16"/>
      <w:szCs w:val="16"/>
    </w:rPr>
  </w:style>
  <w:style w:type="paragraph" w:customStyle="1" w:styleId="MMTopic3">
    <w:name w:val="MM Topic 3"/>
    <w:basedOn w:val="Ttulo3"/>
    <w:link w:val="MMTopic3Car"/>
    <w:rsid w:val="00967F9B"/>
    <w:rPr>
      <w:sz w:val="24"/>
      <w:szCs w:val="24"/>
    </w:rPr>
  </w:style>
  <w:style w:type="character" w:customStyle="1" w:styleId="MMTopic3Car">
    <w:name w:val="MM Topic 3 Car"/>
    <w:basedOn w:val="Ttulo3Car"/>
    <w:link w:val="MMTopic3"/>
    <w:rsid w:val="00967F9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967F9B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Prrafodelista">
    <w:name w:val="List Paragraph"/>
    <w:basedOn w:val="Normal"/>
    <w:uiPriority w:val="34"/>
    <w:qFormat/>
    <w:rsid w:val="00967F9B"/>
    <w:pPr>
      <w:spacing w:after="160" w:line="259" w:lineRule="auto"/>
      <w:ind w:left="720"/>
      <w:contextualSpacing/>
    </w:pPr>
  </w:style>
  <w:style w:type="table" w:styleId="Tablaconcuadrcula">
    <w:name w:val="Table Grid"/>
    <w:basedOn w:val="Tablanormal"/>
    <w:uiPriority w:val="59"/>
    <w:rsid w:val="00967F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734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2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10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8338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9325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762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42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695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33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40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316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8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374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194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530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79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698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9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29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581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91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270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6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22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07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049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8</Pages>
  <Words>429</Words>
  <Characters>2365</Characters>
  <Application>Microsoft Office Word</Application>
  <DocSecurity>0</DocSecurity>
  <Lines>19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Instituto Consorcio Clavijero</Company>
  <LinksUpToDate>false</LinksUpToDate>
  <CharactersWithSpaces>27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rConsorcio</dc:creator>
  <cp:lastModifiedBy>Jorge</cp:lastModifiedBy>
  <cp:revision>6</cp:revision>
  <dcterms:created xsi:type="dcterms:W3CDTF">2018-05-11T17:22:00Z</dcterms:created>
  <dcterms:modified xsi:type="dcterms:W3CDTF">2020-11-15T2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